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73E5" w:rsidRDefault="004173E5" w:rsidP="007D19E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6D5D">
        <w:rPr>
          <w:rFonts w:ascii="Times New Roman" w:hAnsi="Times New Roman" w:cs="Times New Roman"/>
          <w:b/>
          <w:sz w:val="28"/>
          <w:szCs w:val="28"/>
        </w:rPr>
        <w:t xml:space="preserve">BÀI TẬP NÂNG CAO TUẦN </w:t>
      </w:r>
      <w:r w:rsidR="00AA10B7">
        <w:rPr>
          <w:rFonts w:ascii="Times New Roman" w:hAnsi="Times New Roman" w:cs="Times New Roman"/>
          <w:b/>
          <w:sz w:val="28"/>
          <w:szCs w:val="28"/>
        </w:rPr>
        <w:t>10,11</w:t>
      </w:r>
      <w:r w:rsidRPr="00D36D5D">
        <w:rPr>
          <w:rFonts w:ascii="Times New Roman" w:hAnsi="Times New Roman" w:cs="Times New Roman"/>
          <w:b/>
          <w:sz w:val="28"/>
          <w:szCs w:val="28"/>
        </w:rPr>
        <w:t xml:space="preserve"> DÀNH CHO HS GIỎI</w:t>
      </w:r>
    </w:p>
    <w:p w:rsidR="007D19E0" w:rsidRDefault="007D19E0" w:rsidP="007D19E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ÔN: HÓA HỌC 8</w:t>
      </w:r>
    </w:p>
    <w:p w:rsidR="00AA10B7" w:rsidRPr="00AA10B7" w:rsidRDefault="00AA10B7" w:rsidP="00AA10B7">
      <w:pPr>
        <w:spacing w:after="160" w:line="259" w:lineRule="auto"/>
        <w:jc w:val="both"/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</w:pPr>
      <w:r w:rsidRPr="00AA10B7">
        <w:rPr>
          <w:rStyle w:val="Strong"/>
          <w:rFonts w:ascii="Times New Roman" w:hAnsi="Times New Roman" w:cs="Times New Roman"/>
          <w:sz w:val="28"/>
          <w:szCs w:val="26"/>
          <w:bdr w:val="none" w:sz="0" w:space="0" w:color="auto" w:frame="1"/>
          <w:shd w:val="clear" w:color="auto" w:fill="FFFFFF"/>
        </w:rPr>
        <w:t>Bài 1: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Cho 20g hỗn hợp 2</w:t>
      </w:r>
      <w: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k</w:t>
      </w:r>
      <w: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im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loại Fe,</w:t>
      </w:r>
      <w: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Mg tác dụng </w:t>
      </w:r>
      <w:r w:rsidR="00DD70BA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vừa đủ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với dung dịch </w:t>
      </w:r>
      <w:r w:rsidR="00DD70BA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chứa 36,5g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HCl thu đượ</w:t>
      </w:r>
      <w: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c 1g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H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  <w:vertAlign w:val="subscript"/>
        </w:rPr>
        <w:t>2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.</w:t>
      </w:r>
      <w: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Dung dịch thu được đem cô cạn thu được hỗn hợp muối có khối lượng </w:t>
      </w:r>
      <w: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bao nhiêu.</w:t>
      </w:r>
    </w:p>
    <w:p w:rsidR="00AA10B7" w:rsidRPr="00AA10B7" w:rsidRDefault="00AA10B7" w:rsidP="00AA10B7">
      <w:pPr>
        <w:spacing w:after="160" w:line="259" w:lineRule="auto"/>
        <w:jc w:val="both"/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</w:pPr>
      <w:r w:rsidRPr="00AA10B7">
        <w:rPr>
          <w:rStyle w:val="Strong"/>
          <w:rFonts w:ascii="Times New Roman" w:hAnsi="Times New Roman" w:cs="Times New Roman"/>
          <w:sz w:val="28"/>
          <w:szCs w:val="26"/>
          <w:bdr w:val="none" w:sz="0" w:space="0" w:color="auto" w:frame="1"/>
          <w:shd w:val="clear" w:color="auto" w:fill="FFFFFF"/>
        </w:rPr>
        <w:t>Bài 2: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Cho 14,5g hỗn hợ</w:t>
      </w:r>
      <w: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p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gồ</w:t>
      </w:r>
      <w: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m Mg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, Zn, Fe  tác dụ</w:t>
      </w:r>
      <w:r w:rsidR="00DD70BA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ng vừa đủ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với dung dịch </w:t>
      </w:r>
      <w:r w:rsidR="00DD70BA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chứa 58,8g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H</w:t>
      </w:r>
      <w:r w:rsidRPr="00356FB5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  <w:vertAlign w:val="subscript"/>
        </w:rPr>
        <w:t>2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SO</w:t>
      </w:r>
      <w:r w:rsidRPr="00356FB5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  <w:vertAlign w:val="subscript"/>
        </w:rPr>
        <w:t>4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loãng thu đượ</w:t>
      </w:r>
      <w:r w:rsidR="00356FB5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c 0,6g khí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.</w:t>
      </w:r>
      <w:r w:rsidR="00356FB5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Cô cạn dung dịch sau phản ứng thu được bao nhiêu gam muố</w:t>
      </w:r>
      <w:r w:rsidR="00356FB5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i khan? 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                 </w:t>
      </w:r>
    </w:p>
    <w:p w:rsidR="00AA10B7" w:rsidRDefault="00AA10B7" w:rsidP="00AA10B7">
      <w:pPr>
        <w:spacing w:after="160" w:line="259" w:lineRule="auto"/>
        <w:jc w:val="both"/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</w:pPr>
      <w:r w:rsidRPr="00356FB5">
        <w:rPr>
          <w:rStyle w:val="Strong"/>
          <w:rFonts w:ascii="Times New Roman" w:hAnsi="Times New Roman" w:cs="Times New Roman"/>
          <w:sz w:val="28"/>
          <w:szCs w:val="26"/>
          <w:bdr w:val="none" w:sz="0" w:space="0" w:color="auto" w:frame="1"/>
          <w:shd w:val="clear" w:color="auto" w:fill="FFFFFF"/>
        </w:rPr>
        <w:t>Bài 3: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Cho 22,2g hỗn hợp Fe, Al tác dụ</w:t>
      </w:r>
      <w:r w:rsidR="00DD70BA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ng vừa đủ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với</w:t>
      </w:r>
      <w:r w:rsidR="00DD70BA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dd chứa 43,8g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HCl  thu  đượ</w:t>
      </w:r>
      <w:r w:rsidR="00356FB5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c 1,2g H</w:t>
      </w:r>
      <w:r w:rsidR="00356FB5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  <w:vertAlign w:val="subscript"/>
        </w:rPr>
        <w:t>2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>.</w:t>
      </w:r>
      <w:r w:rsidR="00356FB5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</w:t>
      </w:r>
      <w:r w:rsidRPr="00AA10B7"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Cô cạn dung dịch sau phản ứng thu được bao nhiêu gam muối khan?  </w:t>
      </w:r>
    </w:p>
    <w:p w:rsidR="00DD70BA" w:rsidRDefault="00DD70BA" w:rsidP="00DD70BA">
      <w:pP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</w:pPr>
      <w:r w:rsidRPr="00DD70BA">
        <w:rPr>
          <w:rStyle w:val="Strong"/>
          <w:rFonts w:ascii="Times New Roman" w:hAnsi="Times New Roman" w:cs="Times New Roman"/>
          <w:sz w:val="28"/>
          <w:szCs w:val="26"/>
          <w:bdr w:val="none" w:sz="0" w:space="0" w:color="auto" w:frame="1"/>
          <w:shd w:val="clear" w:color="auto" w:fill="FFFFFF"/>
        </w:rPr>
        <w:t>Bài 4:</w:t>
      </w:r>
      <w:r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  <w:t xml:space="preserve"> Hoàn thành các phương trình hóa học sau: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Style w:val="Strong"/>
          <w:rFonts w:ascii="Times New Roman" w:hAnsi="Times New Roman" w:cs="Times New Roman"/>
          <w:b w:val="0"/>
          <w:sz w:val="28"/>
          <w:szCs w:val="28"/>
          <w:bdr w:val="none" w:sz="0" w:space="0" w:color="auto" w:frame="1"/>
          <w:shd w:val="clear" w:color="auto" w:fill="FFFFFF"/>
        </w:rPr>
        <w:t xml:space="preserve">1. 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FeS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+  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pt;height:20.4pt" o:ole="">
            <v:imagedata r:id="rId5" o:title=""/>
          </v:shape>
          <o:OLEObject Type="Embed" ProgID="Equation.DSMT4" ShapeID="_x0000_i1025" DrawAspect="Content" ObjectID="_1697889073" r:id="rId6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S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↑    +     Fe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2. Fe(OH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400">
          <v:shape id="_x0000_i1026" type="#_x0000_t75" style="width:36.7pt;height:20.4pt" o:ole="">
            <v:imagedata r:id="rId5" o:title=""/>
          </v:shape>
          <o:OLEObject Type="Embed" ProgID="Equation.DSMT4" ShapeID="_x0000_i1026" DrawAspect="Content" ObjectID="_1697889074" r:id="rId7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  Fe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+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3. S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+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S 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27" type="#_x0000_t75" style="width:15.6pt;height:12.25pt" o:ole="">
            <v:imagedata r:id="rId8" o:title=""/>
          </v:shape>
          <o:OLEObject Type="Embed" ProgID="Equation.DSMT4" ShapeID="_x0000_i1027" DrawAspect="Content" ObjectID="_1697889075" r:id="rId9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 S↓  +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O 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4. Fe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400">
          <v:shape id="_x0000_i1028" type="#_x0000_t75" style="width:36.7pt;height:20.4pt" o:ole="">
            <v:imagedata r:id="rId5" o:title=""/>
          </v:shape>
          <o:OLEObject Type="Embed" ProgID="Equation.DSMT4" ShapeID="_x0000_i1028" DrawAspect="Content" ObjectID="_1697889076" r:id="rId10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  Fe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5. FeS   +   HCl 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29" type="#_x0000_t75" style="width:15.6pt;height:12.25pt" o:ole="">
            <v:imagedata r:id="rId8" o:title=""/>
          </v:shape>
          <o:OLEObject Type="Embed" ProgID="Equation.DSMT4" ShapeID="_x0000_i1029" DrawAspect="Content" ObjectID="_1697889077" r:id="rId11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FeCl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S↑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ab/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6. Fe(OH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+  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+ 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O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30" type="#_x0000_t75" style="width:15.6pt;height:12.25pt" o:ole="">
            <v:imagedata r:id="rId8" o:title=""/>
          </v:shape>
          <o:OLEObject Type="Embed" ProgID="Equation.DSMT4" ShapeID="_x0000_i1030" DrawAspect="Content" ObjectID="_1697889078" r:id="rId12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 Fe(OH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↓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7. FeCl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+   NaOH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31" type="#_x0000_t75" style="width:15.6pt;height:12.25pt" o:ole="">
            <v:imagedata r:id="rId8" o:title=""/>
          </v:shape>
          <o:OLEObject Type="Embed" ProgID="Equation.DSMT4" ShapeID="_x0000_i1031" DrawAspect="Content" ObjectID="_1697889079" r:id="rId13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 Fe(OH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↓ +     NaCl</w:t>
      </w:r>
    </w:p>
    <w:p w:rsidR="00DD70BA" w:rsidRPr="00DD70BA" w:rsidRDefault="00DE4304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8. </w:t>
      </w:r>
      <w:r w:rsidR="00DD70BA" w:rsidRPr="00DD70BA">
        <w:rPr>
          <w:rFonts w:ascii="Times New Roman" w:hAnsi="Times New Roman" w:cs="Times New Roman"/>
          <w:sz w:val="28"/>
          <w:szCs w:val="28"/>
          <w:lang w:val="pt-BR"/>
        </w:rPr>
        <w:t>MnO</w:t>
      </w:r>
      <w:r w:rsidR="00DD70BA"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="00DD70BA"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HBr   </w:t>
      </w:r>
      <w:r w:rsidR="00DD70BA"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32" type="#_x0000_t75" style="width:15.6pt;height:12.25pt" o:ole="">
            <v:imagedata r:id="rId8" o:title=""/>
          </v:shape>
          <o:OLEObject Type="Embed" ProgID="Equation.DSMT4" ShapeID="_x0000_i1032" DrawAspect="Content" ObjectID="_1697889080" r:id="rId14"/>
        </w:object>
      </w:r>
      <w:r w:rsidR="00DD70BA"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Br</w:t>
      </w:r>
      <w:r w:rsidR="00DD70BA"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="00DD70BA"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MnBr</w:t>
      </w:r>
      <w:r w:rsidR="00DD70BA"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="00DD70BA"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H</w:t>
      </w:r>
      <w:r w:rsidR="00DD70BA"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="00DD70BA" w:rsidRPr="00DD70BA">
        <w:rPr>
          <w:rFonts w:ascii="Times New Roman" w:hAnsi="Times New Roman" w:cs="Times New Roman"/>
          <w:sz w:val="28"/>
          <w:szCs w:val="28"/>
          <w:lang w:val="pt-BR"/>
        </w:rPr>
        <w:t>O.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9. Cl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S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O 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33" type="#_x0000_t75" style="width:15.6pt;height:12.25pt" o:ole="">
            <v:imagedata r:id="rId8" o:title=""/>
          </v:shape>
          <o:OLEObject Type="Embed" ProgID="Equation.DSMT4" ShapeID="_x0000_i1033" DrawAspect="Content" ObjectID="_1697889081" r:id="rId15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HCl   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 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+  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S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10. Ca(OH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+    N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N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34" type="#_x0000_t75" style="width:15.6pt;height:12.25pt" o:ole="">
            <v:imagedata r:id="rId8" o:title=""/>
          </v:shape>
          <o:OLEObject Type="Embed" ProgID="Equation.DSMT4" ShapeID="_x0000_i1034" DrawAspect="Content" ObjectID="_1697889082" r:id="rId16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N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Ca(N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.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11. Ca(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P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2 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Ca(OH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35" type="#_x0000_t75" style="width:15.6pt;height:12.25pt" o:ole="">
            <v:imagedata r:id="rId8" o:title=""/>
          </v:shape>
          <o:OLEObject Type="Embed" ProgID="Equation.DSMT4" ShapeID="_x0000_i1035" DrawAspect="Content" ObjectID="_1697889083" r:id="rId17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Ca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(P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.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12. C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x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y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(COOH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36" type="#_x0000_t75" style="width:15.6pt;height:12.25pt" o:ole="">
            <v:imagedata r:id="rId8" o:title=""/>
          </v:shape>
          <o:OLEObject Type="Embed" ProgID="Equation.DSMT4" ShapeID="_x0000_i1036" DrawAspect="Content" ObjectID="_1697889084" r:id="rId18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C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.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13. KHC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Ca(OH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(d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softHyphen/>
        <w:t>)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37" type="#_x0000_t75" style="width:15.6pt;height:12.25pt" o:ole="">
            <v:imagedata r:id="rId8" o:title=""/>
          </v:shape>
          <o:OLEObject Type="Embed" ProgID="Equation.DSMT4" ShapeID="_x0000_i1037" DrawAspect="Content" ObjectID="_1697889085" r:id="rId19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K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C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CaC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+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14. Al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KHS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DD70B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240">
          <v:shape id="_x0000_i1038" type="#_x0000_t75" style="width:15.6pt;height:12.25pt" o:ole="">
            <v:imagedata r:id="rId8" o:title=""/>
          </v:shape>
          <o:OLEObject Type="Embed" ProgID="Equation.DSMT4" ShapeID="_x0000_i1038" DrawAspect="Content" ObjectID="_1697889086" r:id="rId20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 Al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(S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)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K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S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.</w:t>
      </w:r>
    </w:p>
    <w:p w:rsidR="00DD70BA" w:rsidRPr="00DD70BA" w:rsidRDefault="00DD70BA" w:rsidP="00DD70BA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D70BA">
        <w:rPr>
          <w:rFonts w:ascii="Times New Roman" w:hAnsi="Times New Roman" w:cs="Times New Roman"/>
          <w:sz w:val="28"/>
          <w:szCs w:val="28"/>
          <w:lang w:val="pt-BR"/>
        </w:rPr>
        <w:t>15. Fe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D70BA">
        <w:rPr>
          <w:rFonts w:ascii="Times New Roman" w:hAnsi="Times New Roman" w:cs="Times New Roman"/>
          <w:position w:val="-6"/>
          <w:sz w:val="28"/>
          <w:szCs w:val="28"/>
        </w:rPr>
        <w:object w:dxaOrig="740" w:dyaOrig="400">
          <v:shape id="_x0000_i1039" type="#_x0000_t75" style="width:36.7pt;height:20.4pt" o:ole="">
            <v:imagedata r:id="rId5" o:title=""/>
          </v:shape>
          <o:OLEObject Type="Embed" ProgID="Equation.DSMT4" ShapeID="_x0000_i1039" DrawAspect="Content" ObjectID="_1697889087" r:id="rId21"/>
        </w:objec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Fe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x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y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 xml:space="preserve">   +    H</w:t>
      </w:r>
      <w:r w:rsidRPr="00DD70B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DD70BA">
        <w:rPr>
          <w:rFonts w:ascii="Times New Roman" w:hAnsi="Times New Roman" w:cs="Times New Roman"/>
          <w:sz w:val="28"/>
          <w:szCs w:val="28"/>
          <w:lang w:val="pt-BR"/>
        </w:rPr>
        <w:t>O.</w:t>
      </w:r>
    </w:p>
    <w:p w:rsidR="00DD70BA" w:rsidRPr="00AA10B7" w:rsidRDefault="00DD70BA" w:rsidP="00AA10B7">
      <w:pPr>
        <w:spacing w:after="160" w:line="259" w:lineRule="auto"/>
        <w:jc w:val="both"/>
        <w:rPr>
          <w:rStyle w:val="Strong"/>
          <w:rFonts w:ascii="Times New Roman" w:hAnsi="Times New Roman" w:cs="Times New Roman"/>
          <w:b w:val="0"/>
          <w:sz w:val="28"/>
          <w:szCs w:val="26"/>
          <w:bdr w:val="none" w:sz="0" w:space="0" w:color="auto" w:frame="1"/>
          <w:shd w:val="clear" w:color="auto" w:fill="FFFFFF"/>
        </w:rPr>
      </w:pPr>
    </w:p>
    <w:p w:rsidR="007D19E0" w:rsidRPr="00AA10B7" w:rsidRDefault="007D19E0" w:rsidP="00AA10B7">
      <w:pPr>
        <w:spacing w:after="160" w:line="259" w:lineRule="auto"/>
        <w:jc w:val="both"/>
        <w:rPr>
          <w:rFonts w:ascii="Times New Roman" w:hAnsi="Times New Roman" w:cs="Times New Roman"/>
          <w:sz w:val="28"/>
          <w:szCs w:val="26"/>
        </w:rPr>
      </w:pPr>
      <w:bookmarkStart w:id="0" w:name="_GoBack"/>
      <w:bookmarkEnd w:id="0"/>
    </w:p>
    <w:sectPr w:rsidR="007D19E0" w:rsidRPr="00AA10B7" w:rsidSect="008E316C">
      <w:pgSz w:w="11909" w:h="16834" w:code="9"/>
      <w:pgMar w:top="426" w:right="710" w:bottom="426" w:left="709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altName w:val="VNI-Times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73E5"/>
    <w:rsid w:val="00172964"/>
    <w:rsid w:val="00307801"/>
    <w:rsid w:val="00311660"/>
    <w:rsid w:val="00356FB5"/>
    <w:rsid w:val="004173E5"/>
    <w:rsid w:val="004B07A3"/>
    <w:rsid w:val="007D19E0"/>
    <w:rsid w:val="008D479B"/>
    <w:rsid w:val="00AA10B7"/>
    <w:rsid w:val="00DD70BA"/>
    <w:rsid w:val="00DE4304"/>
    <w:rsid w:val="00FC1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73E5"/>
    <w:pPr>
      <w:spacing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4173E5"/>
    <w:rPr>
      <w:b/>
      <w:bCs/>
    </w:rPr>
  </w:style>
  <w:style w:type="paragraph" w:styleId="NormalWeb">
    <w:name w:val="Normal (Web)"/>
    <w:basedOn w:val="Normal"/>
    <w:uiPriority w:val="99"/>
    <w:unhideWhenUsed/>
    <w:rsid w:val="004173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D19E0"/>
    <w:pPr>
      <w:spacing w:after="0" w:line="240" w:lineRule="auto"/>
      <w:ind w:left="720"/>
      <w:contextualSpacing/>
    </w:pPr>
    <w:rPr>
      <w:rFonts w:ascii="VNI-Times" w:eastAsia="Times New Roman" w:hAnsi="VNI-Times" w:cs="Times New Roman"/>
      <w:b/>
      <w:sz w:val="24"/>
      <w:szCs w:val="20"/>
    </w:rPr>
  </w:style>
  <w:style w:type="character" w:customStyle="1" w:styleId="fontstyle01">
    <w:name w:val="fontstyle01"/>
    <w:basedOn w:val="DefaultParagraphFont"/>
    <w:rsid w:val="007D19E0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Header">
    <w:name w:val="header"/>
    <w:basedOn w:val="Normal"/>
    <w:link w:val="HeaderChar"/>
    <w:rsid w:val="00172964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color w:val="000000"/>
    </w:rPr>
  </w:style>
  <w:style w:type="character" w:customStyle="1" w:styleId="HeaderChar">
    <w:name w:val="Header Char"/>
    <w:basedOn w:val="DefaultParagraphFont"/>
    <w:link w:val="Header"/>
    <w:rsid w:val="00172964"/>
    <w:rPr>
      <w:rFonts w:ascii="Arial" w:eastAsia="Times New Roman" w:hAnsi="Arial" w:cs="Times New Roman"/>
      <w:color w:val="00000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73E5"/>
    <w:pPr>
      <w:spacing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4173E5"/>
    <w:rPr>
      <w:b/>
      <w:bCs/>
    </w:rPr>
  </w:style>
  <w:style w:type="paragraph" w:styleId="NormalWeb">
    <w:name w:val="Normal (Web)"/>
    <w:basedOn w:val="Normal"/>
    <w:uiPriority w:val="99"/>
    <w:unhideWhenUsed/>
    <w:rsid w:val="004173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D19E0"/>
    <w:pPr>
      <w:spacing w:after="0" w:line="240" w:lineRule="auto"/>
      <w:ind w:left="720"/>
      <w:contextualSpacing/>
    </w:pPr>
    <w:rPr>
      <w:rFonts w:ascii="VNI-Times" w:eastAsia="Times New Roman" w:hAnsi="VNI-Times" w:cs="Times New Roman"/>
      <w:b/>
      <w:sz w:val="24"/>
      <w:szCs w:val="20"/>
    </w:rPr>
  </w:style>
  <w:style w:type="character" w:customStyle="1" w:styleId="fontstyle01">
    <w:name w:val="fontstyle01"/>
    <w:basedOn w:val="DefaultParagraphFont"/>
    <w:rsid w:val="007D19E0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Header">
    <w:name w:val="header"/>
    <w:basedOn w:val="Normal"/>
    <w:link w:val="HeaderChar"/>
    <w:rsid w:val="00172964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color w:val="000000"/>
    </w:rPr>
  </w:style>
  <w:style w:type="character" w:customStyle="1" w:styleId="HeaderChar">
    <w:name w:val="Header Char"/>
    <w:basedOn w:val="DefaultParagraphFont"/>
    <w:link w:val="Header"/>
    <w:rsid w:val="00172964"/>
    <w:rPr>
      <w:rFonts w:ascii="Arial" w:eastAsia="Times New Roman" w:hAnsi="Arial" w:cs="Times New Roman"/>
      <w:color w:val="00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oleObject" Target="embeddings/oleObject9.bin"/><Relationship Id="rId23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258</Words>
  <Characters>147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</cp:lastModifiedBy>
  <cp:revision>12</cp:revision>
  <dcterms:created xsi:type="dcterms:W3CDTF">2021-10-15T14:10:00Z</dcterms:created>
  <dcterms:modified xsi:type="dcterms:W3CDTF">2021-11-08T08:05:00Z</dcterms:modified>
</cp:coreProperties>
</file>